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4" r:id="rId5"/>
    <p:sldId id="262" r:id="rId6"/>
    <p:sldId id="263" r:id="rId7"/>
    <p:sldId id="266" r:id="rId8"/>
    <p:sldId id="267" r:id="rId9"/>
    <p:sldId id="26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右箭头 55"/>
          <p:cNvSpPr/>
          <p:nvPr/>
        </p:nvSpPr>
        <p:spPr>
          <a:xfrm rot="5400000">
            <a:off x="4106968" y="1468144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右箭头 33"/>
          <p:cNvSpPr/>
          <p:nvPr/>
        </p:nvSpPr>
        <p:spPr>
          <a:xfrm rot="3124438">
            <a:off x="3266878" y="1526776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右箭头 41"/>
          <p:cNvSpPr/>
          <p:nvPr/>
        </p:nvSpPr>
        <p:spPr>
          <a:xfrm rot="8047006">
            <a:off x="5925502" y="1453962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右箭头 43"/>
          <p:cNvSpPr/>
          <p:nvPr/>
        </p:nvSpPr>
        <p:spPr>
          <a:xfrm rot="5400000">
            <a:off x="4953952" y="1464228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85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0"/>
              <p:cNvSpPr/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09601"/>
                <a:ext cx="838200" cy="685799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30"/>
              <p:cNvSpPr/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dirty="0" smtClean="0"/>
                  <a:t>Target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09601"/>
                <a:ext cx="990600" cy="914399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683288" y="2291194"/>
            <a:ext cx="1927148" cy="1079971"/>
            <a:chOff x="4602268" y="2743200"/>
            <a:chExt cx="1417532" cy="628055"/>
          </a:xfrm>
        </p:grpSpPr>
        <p:sp>
          <p:nvSpPr>
            <p:cNvPr id="21" name="Rectangle 57"/>
            <p:cNvSpPr/>
            <p:nvPr/>
          </p:nvSpPr>
          <p:spPr>
            <a:xfrm>
              <a:off x="4983268" y="3048000"/>
              <a:ext cx="76200" cy="7620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59"/>
            <p:cNvSpPr/>
            <p:nvPr/>
          </p:nvSpPr>
          <p:spPr>
            <a:xfrm>
              <a:off x="5135668" y="2743200"/>
              <a:ext cx="76200" cy="381000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60"/>
            <p:cNvSpPr/>
            <p:nvPr/>
          </p:nvSpPr>
          <p:spPr>
            <a:xfrm>
              <a:off x="5288068" y="2933700"/>
              <a:ext cx="76200" cy="19050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40468" y="2819400"/>
              <a:ext cx="76200" cy="304800"/>
            </a:xfrm>
            <a:prstGeom prst="rect">
              <a:avLst/>
            </a:prstGeom>
            <a:ln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02268" y="3183319"/>
              <a:ext cx="1417532" cy="1879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1"/>
                  </a:solidFill>
                </a:rPr>
                <a:t>Auxiliary Bias</a:t>
              </a:r>
              <a:endParaRPr lang="zh-CN" altLang="en-US" sz="1500" dirty="0">
                <a:solidFill>
                  <a:schemeClr val="accent1"/>
                </a:solidFill>
              </a:endParaRPr>
            </a:p>
          </p:txBody>
        </p:sp>
        <p:cxnSp>
          <p:nvCxnSpPr>
            <p:cNvPr id="20" name="Straight Arrow Connector 56"/>
            <p:cNvCxnSpPr/>
            <p:nvPr/>
          </p:nvCxnSpPr>
          <p:spPr>
            <a:xfrm>
              <a:off x="4983268" y="3124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>
          <a:xfrm>
            <a:off x="6156375" y="2073374"/>
            <a:ext cx="1911960" cy="1279425"/>
            <a:chOff x="6583468" y="1905000"/>
            <a:chExt cx="1417532" cy="800015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964468" y="24384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Rectangle 39"/>
            <p:cNvSpPr/>
            <p:nvPr/>
          </p:nvSpPr>
          <p:spPr>
            <a:xfrm>
              <a:off x="69644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41"/>
            <p:cNvSpPr/>
            <p:nvPr/>
          </p:nvSpPr>
          <p:spPr>
            <a:xfrm>
              <a:off x="7116868" y="1905000"/>
              <a:ext cx="76200" cy="5334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44"/>
            <p:cNvSpPr/>
            <p:nvPr/>
          </p:nvSpPr>
          <p:spPr>
            <a:xfrm>
              <a:off x="7269268" y="2171700"/>
              <a:ext cx="76200" cy="2667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46"/>
            <p:cNvSpPr/>
            <p:nvPr/>
          </p:nvSpPr>
          <p:spPr>
            <a:xfrm>
              <a:off x="7421668" y="2133600"/>
              <a:ext cx="76200" cy="30480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83468" y="2502942"/>
              <a:ext cx="1417532" cy="20207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rgbClr val="7030A0"/>
                  </a:solidFill>
                </a:rPr>
                <a:t>Final Prediction</a:t>
              </a:r>
              <a:endParaRPr lang="zh-CN" altLang="en-US" sz="15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38200" y="2190750"/>
            <a:ext cx="1801911" cy="1390650"/>
            <a:chOff x="4678468" y="1524000"/>
            <a:chExt cx="1241622" cy="838200"/>
          </a:xfrm>
        </p:grpSpPr>
        <p:sp>
          <p:nvSpPr>
            <p:cNvPr id="27" name="TextBox 26"/>
            <p:cNvSpPr txBox="1"/>
            <p:nvPr/>
          </p:nvSpPr>
          <p:spPr>
            <a:xfrm>
              <a:off x="4678468" y="2039035"/>
              <a:ext cx="124162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500" dirty="0" smtClean="0">
                  <a:solidFill>
                    <a:schemeClr val="accent2"/>
                  </a:solidFill>
                </a:rPr>
                <a:t>Target output</a:t>
              </a:r>
              <a:endParaRPr lang="zh-CN" altLang="en-US" sz="1500" dirty="0">
                <a:solidFill>
                  <a:schemeClr val="accent2"/>
                </a:solidFill>
              </a:endParaRPr>
            </a:p>
          </p:txBody>
        </p:sp>
        <p:cxnSp>
          <p:nvCxnSpPr>
            <p:cNvPr id="50" name="Straight Arrow Connector 35"/>
            <p:cNvCxnSpPr/>
            <p:nvPr/>
          </p:nvCxnSpPr>
          <p:spPr>
            <a:xfrm>
              <a:off x="4983268" y="1981200"/>
              <a:ext cx="68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1" name="Rectangle 39"/>
            <p:cNvSpPr/>
            <p:nvPr/>
          </p:nvSpPr>
          <p:spPr>
            <a:xfrm>
              <a:off x="49832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41"/>
            <p:cNvSpPr/>
            <p:nvPr/>
          </p:nvSpPr>
          <p:spPr>
            <a:xfrm>
              <a:off x="5135668" y="1524000"/>
              <a:ext cx="76200" cy="4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44"/>
            <p:cNvSpPr/>
            <p:nvPr/>
          </p:nvSpPr>
          <p:spPr>
            <a:xfrm>
              <a:off x="5288068" y="1676400"/>
              <a:ext cx="76200" cy="3048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46"/>
            <p:cNvSpPr/>
            <p:nvPr/>
          </p:nvSpPr>
          <p:spPr>
            <a:xfrm>
              <a:off x="5440468" y="1828800"/>
              <a:ext cx="76200" cy="152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右箭头 54"/>
          <p:cNvSpPr/>
          <p:nvPr/>
        </p:nvSpPr>
        <p:spPr>
          <a:xfrm rot="5400000">
            <a:off x="1470766" y="1752600"/>
            <a:ext cx="335068" cy="304800"/>
          </a:xfrm>
          <a:prstGeom prst="rightArrow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30"/>
              <p:cNvSpPr/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834" y="609601"/>
                <a:ext cx="838200" cy="685799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30"/>
              <p:cNvSpPr/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86" y="609601"/>
                <a:ext cx="838200" cy="685799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0"/>
              <p:cNvSpPr/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ln/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altLang="zh-CN" sz="12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altLang="zh-CN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m:rPr>
                              <m:nor/>
                            </m:rPr>
                            <a:rPr lang="en-US" altLang="zh-CN" sz="12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Rounded 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68" y="609601"/>
                <a:ext cx="838200" cy="685799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加号 5"/>
          <p:cNvSpPr/>
          <p:nvPr/>
        </p:nvSpPr>
        <p:spPr>
          <a:xfrm>
            <a:off x="2890188" y="2286000"/>
            <a:ext cx="538812" cy="482817"/>
          </a:xfrm>
          <a:prstGeom prst="mathPlus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右箭头 45"/>
          <p:cNvSpPr/>
          <p:nvPr/>
        </p:nvSpPr>
        <p:spPr>
          <a:xfrm>
            <a:off x="5677852" y="2458729"/>
            <a:ext cx="493948" cy="304800"/>
          </a:xfrm>
          <a:prstGeom prst="rightArrow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70556" y="152400"/>
            <a:ext cx="2208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nary Source Models</a:t>
            </a:r>
            <a:endParaRPr lang="zh-CN" altLang="en-US" dirty="0"/>
          </a:p>
        </p:txBody>
      </p:sp>
      <p:sp>
        <p:nvSpPr>
          <p:cNvPr id="48" name="右箭头 47"/>
          <p:cNvSpPr/>
          <p:nvPr/>
        </p:nvSpPr>
        <p:spPr>
          <a:xfrm rot="5400000">
            <a:off x="3964740" y="1610372"/>
            <a:ext cx="619524" cy="304800"/>
          </a:xfrm>
          <a:prstGeom prst="rightArrow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 rot="3124438">
            <a:off x="3194893" y="1674125"/>
            <a:ext cx="708670" cy="304800"/>
          </a:xfrm>
          <a:prstGeom prst="rightArrow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右箭头 56"/>
          <p:cNvSpPr/>
          <p:nvPr/>
        </p:nvSpPr>
        <p:spPr>
          <a:xfrm rot="8047006">
            <a:off x="5498851" y="1634552"/>
            <a:ext cx="838158" cy="304800"/>
          </a:xfrm>
          <a:prstGeom prst="right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右箭头 57"/>
          <p:cNvSpPr/>
          <p:nvPr/>
        </p:nvSpPr>
        <p:spPr>
          <a:xfrm rot="6099865">
            <a:off x="4809766" y="1608414"/>
            <a:ext cx="623440" cy="304800"/>
          </a:xfrm>
          <a:prstGeom prst="rightArrow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377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9424960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/>
                            <a:t>w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9424960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13" t="-8333" r="-4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813" t="-8333" r="-3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813" t="-8333" r="-2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3279" t="-8333" r="-201639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0000" t="-8333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010843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2010843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右箭头 10"/>
          <p:cNvSpPr/>
          <p:nvPr/>
        </p:nvSpPr>
        <p:spPr>
          <a:xfrm>
            <a:off x="5181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4167159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/>
                            <a:t>w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4167159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813" t="-8333" r="-4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813" t="-8333" r="-3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813" t="-8333" r="-2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3279" t="-8333" r="-201639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500000" t="-8333" b="-2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998921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998921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右箭头 13"/>
          <p:cNvSpPr/>
          <p:nvPr/>
        </p:nvSpPr>
        <p:spPr>
          <a:xfrm>
            <a:off x="5200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2828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52798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4652798"/>
                  </p:ext>
                </p:extLst>
              </p:nvPr>
            </p:nvGraphicFramePr>
            <p:xfrm>
              <a:off x="533400" y="139700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13" t="-8333" r="-4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813" t="-8333" r="-3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0813" t="-8333" r="-299187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03279" t="-8333" r="-201639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0000" t="-8333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0514465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0514465"/>
                  </p:ext>
                </p:extLst>
              </p:nvPr>
            </p:nvGraphicFramePr>
            <p:xfrm>
              <a:off x="5715000" y="138684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6" t="-1667" b="-1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右箭头 5"/>
          <p:cNvSpPr/>
          <p:nvPr/>
        </p:nvSpPr>
        <p:spPr>
          <a:xfrm>
            <a:off x="5181600" y="144780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6771685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55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6771685"/>
                  </p:ext>
                </p:extLst>
              </p:nvPr>
            </p:nvGraphicFramePr>
            <p:xfrm>
              <a:off x="533400" y="2301240"/>
              <a:ext cx="449580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9300"/>
                    <a:gridCol w="749300"/>
                    <a:gridCol w="749300"/>
                    <a:gridCol w="749300"/>
                    <a:gridCol w="749300"/>
                    <a:gridCol w="74930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813" t="-8333" r="-4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0813" t="-8333" r="-3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00813" t="-8333" r="-299187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3279" t="-8333" r="-201639" b="-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…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500000" t="-8333" b="-25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3508066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556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3508066"/>
                  </p:ext>
                </p:extLst>
              </p:nvPr>
            </p:nvGraphicFramePr>
            <p:xfrm>
              <a:off x="5734050" y="2291080"/>
              <a:ext cx="819150" cy="36576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19150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46" t="-1667" b="-13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右箭头 8"/>
          <p:cNvSpPr/>
          <p:nvPr/>
        </p:nvSpPr>
        <p:spPr>
          <a:xfrm>
            <a:off x="5200650" y="2352040"/>
            <a:ext cx="381000" cy="2286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908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67400" y="1828800"/>
            <a:ext cx="461665" cy="36644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…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4275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ffective Multiclass Transfer For Hypothesis Transfer Learning</a:t>
            </a:r>
            <a:endParaRPr lang="zh-CN" altLang="en-US" dirty="0"/>
          </a:p>
        </p:txBody>
      </p:sp>
      <p:sp>
        <p:nvSpPr>
          <p:cNvPr id="4" name="AutoShape 2" descr="Image result for cok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9" descr="Image result for fanta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32856"/>
            <a:ext cx="1110391" cy="1073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25" y="2038681"/>
            <a:ext cx="876897" cy="1317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75" y="2170665"/>
            <a:ext cx="611142" cy="1024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28184" y="2132856"/>
            <a:ext cx="428500" cy="104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52120" y="2128310"/>
            <a:ext cx="428500" cy="10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517" y="2132856"/>
            <a:ext cx="821701" cy="104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36993" y="2130623"/>
            <a:ext cx="726935" cy="104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80312" y="2132856"/>
            <a:ext cx="336352" cy="104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3926" y="1700810"/>
            <a:ext cx="824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urce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73827" y="1700810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rget</a:t>
            </a:r>
            <a:endParaRPr lang="zh-CN" altLang="en-US" dirty="0"/>
          </a:p>
        </p:txBody>
      </p:sp>
      <p:sp>
        <p:nvSpPr>
          <p:cNvPr id="8" name="圆角矩形 7"/>
          <p:cNvSpPr/>
          <p:nvPr/>
        </p:nvSpPr>
        <p:spPr>
          <a:xfrm>
            <a:off x="1605475" y="3396984"/>
            <a:ext cx="1571743" cy="86409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ource</a:t>
            </a:r>
          </a:p>
          <a:p>
            <a:pPr algn="ctr"/>
            <a:r>
              <a:rPr lang="en-US" altLang="zh-CN" sz="2000" dirty="0" smtClean="0"/>
              <a:t>Model</a:t>
            </a:r>
            <a:endParaRPr lang="zh-CN" altLang="en-US" sz="2000" dirty="0"/>
          </a:p>
        </p:txBody>
      </p:sp>
      <p:sp>
        <p:nvSpPr>
          <p:cNvPr id="9" name="圆角矩形 8"/>
          <p:cNvSpPr/>
          <p:nvPr/>
        </p:nvSpPr>
        <p:spPr>
          <a:xfrm>
            <a:off x="5508104" y="2038681"/>
            <a:ext cx="2448272" cy="1246303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66607" y="3502749"/>
            <a:ext cx="21034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o Fewer to build </a:t>
            </a:r>
          </a:p>
          <a:p>
            <a:r>
              <a:rPr lang="en-US" altLang="zh-CN" dirty="0" smtClean="0"/>
              <a:t>a good model alone.</a:t>
            </a:r>
            <a:endParaRPr lang="zh-CN" altLang="en-US" dirty="0"/>
          </a:p>
        </p:txBody>
      </p:sp>
      <p:sp>
        <p:nvSpPr>
          <p:cNvPr id="27" name="圆角矩形 26"/>
          <p:cNvSpPr/>
          <p:nvPr/>
        </p:nvSpPr>
        <p:spPr>
          <a:xfrm>
            <a:off x="977816" y="2070142"/>
            <a:ext cx="2946112" cy="1246303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97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Effective Multiclass Transfer For Hypothesis Transfer Learning</a:t>
            </a:r>
            <a:endParaRPr lang="zh-CN" altLang="en-US" dirty="0"/>
          </a:p>
        </p:txBody>
      </p:sp>
      <p:sp>
        <p:nvSpPr>
          <p:cNvPr id="4" name="AutoShape 2" descr="Image result for cok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9" descr="Image result for fanta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2051720" y="1916832"/>
            <a:ext cx="1571743" cy="86409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Source</a:t>
            </a:r>
          </a:p>
          <a:p>
            <a:pPr algn="ctr"/>
            <a:r>
              <a:rPr lang="en-US" altLang="zh-CN" sz="2000" dirty="0" smtClean="0"/>
              <a:t>Model</a:t>
            </a:r>
            <a:endParaRPr lang="zh-CN" altLang="en-US" sz="2000" dirty="0"/>
          </a:p>
        </p:txBody>
      </p:sp>
      <p:sp>
        <p:nvSpPr>
          <p:cNvPr id="26" name="圆角矩形 25"/>
          <p:cNvSpPr/>
          <p:nvPr/>
        </p:nvSpPr>
        <p:spPr>
          <a:xfrm>
            <a:off x="2051720" y="2996952"/>
            <a:ext cx="1571743" cy="86409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Model from Target Data</a:t>
            </a:r>
            <a:endParaRPr lang="zh-CN" altLang="en-US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91" y="1960272"/>
            <a:ext cx="8191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右箭头 2"/>
          <p:cNvSpPr/>
          <p:nvPr/>
        </p:nvSpPr>
        <p:spPr>
          <a:xfrm>
            <a:off x="1403648" y="2204864"/>
            <a:ext cx="432048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1413976" y="3212976"/>
            <a:ext cx="432048" cy="36004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774893"/>
              </p:ext>
            </p:extLst>
          </p:nvPr>
        </p:nvGraphicFramePr>
        <p:xfrm>
          <a:off x="4283968" y="1916832"/>
          <a:ext cx="273630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14776"/>
              </p:ext>
            </p:extLst>
          </p:nvPr>
        </p:nvGraphicFramePr>
        <p:xfrm>
          <a:off x="971600" y="4415512"/>
          <a:ext cx="2736304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001693"/>
              </p:ext>
            </p:extLst>
          </p:nvPr>
        </p:nvGraphicFramePr>
        <p:xfrm>
          <a:off x="4139952" y="4415512"/>
          <a:ext cx="273630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下箭头 10"/>
          <p:cNvSpPr/>
          <p:nvPr/>
        </p:nvSpPr>
        <p:spPr>
          <a:xfrm>
            <a:off x="5337853" y="3987552"/>
            <a:ext cx="360040" cy="432048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3707904" y="2168860"/>
            <a:ext cx="432048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718560"/>
              </p:ext>
            </p:extLst>
          </p:nvPr>
        </p:nvGraphicFramePr>
        <p:xfrm>
          <a:off x="2627784" y="5650448"/>
          <a:ext cx="2736304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84076"/>
                <a:gridCol w="684076"/>
                <a:gridCol w="684076"/>
                <a:gridCol w="684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k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eps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smtClean="0"/>
                        <a:t>Fanta</a:t>
                      </a:r>
                      <a:endParaRPr lang="zh-CN" alt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prite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0. 57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2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49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左大括号 14"/>
          <p:cNvSpPr/>
          <p:nvPr/>
        </p:nvSpPr>
        <p:spPr>
          <a:xfrm rot="16200000">
            <a:off x="3827428" y="3788561"/>
            <a:ext cx="312048" cy="3193325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 rot="5400000">
            <a:off x="2591780" y="3969060"/>
            <a:ext cx="432048" cy="36004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2" name="表格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0801438"/>
                  </p:ext>
                </p:extLst>
              </p:nvPr>
            </p:nvGraphicFramePr>
            <p:xfrm>
              <a:off x="4283968" y="3078480"/>
              <a:ext cx="2736304" cy="73152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684076"/>
                    <a:gridCol w="684076"/>
                    <a:gridCol w="684076"/>
                    <a:gridCol w="684076"/>
                  </a:tblGrid>
                  <a:tr h="1217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/>
                                      </a:rPr>
                                      <m:t>𝜷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1217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2" name="表格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0801438"/>
                  </p:ext>
                </p:extLst>
              </p:nvPr>
            </p:nvGraphicFramePr>
            <p:xfrm>
              <a:off x="4283968" y="3078480"/>
              <a:ext cx="2736304" cy="73152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684076"/>
                    <a:gridCol w="684076"/>
                    <a:gridCol w="684076"/>
                    <a:gridCol w="684076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893" r="-300893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r="-198230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1786" r="-100000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1786" b="-126667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0.8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85446" y="2636912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X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67123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D:\用户目录\Desktop\paper\thesis\pakdd\fig\pic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2993225"/>
            <a:ext cx="5539199" cy="386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D:\用户目录\Desktop\pic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1"/>
            <a:ext cx="5386799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76200" y="2514600"/>
            <a:ext cx="5638800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819400" y="240268"/>
            <a:ext cx="59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ask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27866" y="266149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olu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3469" y="6172200"/>
            <a:ext cx="1322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6">
                    <a:lumMod val="50000"/>
                  </a:schemeClr>
                </a:solidFill>
              </a:rPr>
              <a:t>Final output</a:t>
            </a:r>
            <a:endParaRPr lang="zh-CN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34896" y="3581400"/>
            <a:ext cx="837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Transfer </a:t>
            </a:r>
          </a:p>
          <a:p>
            <a:pPr algn="ctr"/>
            <a:r>
              <a:rPr lang="en-US" altLang="zh-CN" sz="1200" dirty="0" smtClean="0">
                <a:solidFill>
                  <a:srgbClr val="FF0000"/>
                </a:solidFill>
              </a:rPr>
              <a:t>Parameter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923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4</TotalTime>
  <Words>425</Words>
  <Application>Microsoft Office PowerPoint</Application>
  <PresentationFormat>全屏显示(4:3)</PresentationFormat>
  <Paragraphs>121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ffective Multiclass Transfer For Hypothesis Transfer Learning</vt:lpstr>
      <vt:lpstr>Effective Multiclass Transfer For Hypothesis Transfer Learning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30</cp:revision>
  <dcterms:created xsi:type="dcterms:W3CDTF">2016-01-04T21:49:25Z</dcterms:created>
  <dcterms:modified xsi:type="dcterms:W3CDTF">2017-02-10T16:29:15Z</dcterms:modified>
</cp:coreProperties>
</file>